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67E8ED6" w14:textId="407C58F9" w:rsidR="00766E2E" w:rsidRPr="003E0930" w:rsidRDefault="003E0930" w:rsidP="003E0930">
      <w:pPr>
        <w:ind w:firstLineChars="200" w:firstLine="480"/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 w:hint="eastAsia"/>
          <w:sz w:val="24"/>
          <w:szCs w:val="24"/>
        </w:rPr>
        <w:t>在本次实验后，我们尝试利用M</w:t>
      </w:r>
      <w:r w:rsidRPr="003E0930">
        <w:rPr>
          <w:rFonts w:ascii="仿宋" w:eastAsia="仿宋" w:hAnsi="仿宋"/>
          <w:sz w:val="24"/>
          <w:szCs w:val="24"/>
        </w:rPr>
        <w:t>ATLAB</w:t>
      </w:r>
      <w:r w:rsidRPr="003E0930">
        <w:rPr>
          <w:rFonts w:ascii="仿宋" w:eastAsia="仿宋" w:hAnsi="仿宋" w:hint="eastAsia"/>
          <w:sz w:val="24"/>
          <w:szCs w:val="24"/>
        </w:rPr>
        <w:t>中的最小二乘工具对该弹簧的变形性能进行了最小二乘的线性拟合。我们将在这里陈述本次拟合所使用的源代码、结论以及图像。</w:t>
      </w:r>
    </w:p>
    <w:p w14:paraId="482E0956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</w:p>
    <w:p w14:paraId="28CA16C7" w14:textId="7BC17B68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 w:hint="eastAsia"/>
          <w:sz w:val="24"/>
          <w:szCs w:val="24"/>
        </w:rPr>
        <w:t>源代码及结论：kd</w:t>
      </w:r>
      <w:r w:rsidRPr="003E0930">
        <w:rPr>
          <w:rFonts w:ascii="仿宋" w:eastAsia="仿宋" w:hAnsi="仿宋"/>
          <w:sz w:val="24"/>
          <w:szCs w:val="24"/>
        </w:rPr>
        <w:t>.m</w:t>
      </w:r>
    </w:p>
    <w:p w14:paraId="1E2440E9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clear;clc;</w:t>
      </w:r>
    </w:p>
    <w:p w14:paraId="6FDAE6BC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x=[-2 8 14 19 24 29];</w:t>
      </w:r>
    </w:p>
    <w:p w14:paraId="3BD2AE10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F=[0 0.1 0.15 0.2 0.25 0.3]*9.8;</w:t>
      </w:r>
    </w:p>
    <w:p w14:paraId="1C6C67B8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k=polyfit(x,F,1);</w:t>
      </w:r>
    </w:p>
    <w:p w14:paraId="05D3B166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xp=-2:30;</w:t>
      </w:r>
    </w:p>
    <w:p w14:paraId="25494855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Fp=polyval(k,xp,1);</w:t>
      </w:r>
    </w:p>
    <w:p w14:paraId="0768BA27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p1=plot(xp,Fp,'k-','linewidth',2);</w:t>
      </w:r>
    </w:p>
    <w:p w14:paraId="57BA1267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hold on</w:t>
      </w:r>
    </w:p>
    <w:p w14:paraId="1860E804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p2=plot(x,F,'b.','markersize',15);</w:t>
      </w:r>
    </w:p>
    <w:p w14:paraId="58B198D3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axis([-2 30 0 3])</w:t>
      </w:r>
    </w:p>
    <w:p w14:paraId="3040B969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grid on</w:t>
      </w:r>
    </w:p>
    <w:p w14:paraId="3E15B40E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axis on</w:t>
      </w:r>
    </w:p>
    <w:p w14:paraId="61A95ECA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title('图6-1 弹簧受力-变形量关系示意');</w:t>
      </w:r>
    </w:p>
    <w:p w14:paraId="39A66631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xlabel('弹簧变形量\delta/mm');</w:t>
      </w:r>
    </w:p>
    <w:p w14:paraId="3FAB347A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ylabel('弹簧所受的外力F/N');</w:t>
      </w:r>
    </w:p>
    <w:p w14:paraId="2608FB85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legend([p1,p2],{'F-\delta关系曲线','F-\delta实测数据点'});</w:t>
      </w:r>
    </w:p>
    <w:p w14:paraId="41A5F6EE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Fpj=0;xpj=0;r2=0;dk=0;dF2=0;ddF2=0;dx2=0;</w:t>
      </w:r>
    </w:p>
    <w:p w14:paraId="16FEEB98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for i=1:6</w:t>
      </w:r>
    </w:p>
    <w:p w14:paraId="4CA0E59C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 xml:space="preserve">    Fpj=Fpj+F(i)/6;</w:t>
      </w:r>
    </w:p>
    <w:p w14:paraId="53955EC6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 xml:space="preserve">    xpj=xpj+x(i)/6;</w:t>
      </w:r>
    </w:p>
    <w:p w14:paraId="2461A840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end</w:t>
      </w:r>
    </w:p>
    <w:p w14:paraId="51805C51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for i=1:6</w:t>
      </w:r>
    </w:p>
    <w:p w14:paraId="44626AB0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 xml:space="preserve">    dF2=dF2+(F(i)-Fpj).^2;</w:t>
      </w:r>
    </w:p>
    <w:p w14:paraId="0EA3C4EC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 xml:space="preserve">    ddF2=ddF2+(F(i)-polyval(k,x(i),1)).^2;</w:t>
      </w:r>
    </w:p>
    <w:p w14:paraId="3BC64330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 xml:space="preserve">    dx2=dx2+(x(i)-xpj).^2;</w:t>
      </w:r>
    </w:p>
    <w:p w14:paraId="400C5DC8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end</w:t>
      </w:r>
    </w:p>
    <w:p w14:paraId="3576973A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r2=1-ddF2/dF2;</w:t>
      </w:r>
    </w:p>
    <w:p w14:paraId="2194502F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dk=sqrt(ddF2/(dx2*4));</w:t>
      </w:r>
    </w:p>
    <w:p w14:paraId="51D4D2D2" w14:textId="77777777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fprintf("弹簧弹性系数为%f,可决系数为%f,误差为%f",k(1)*1000,r2,dk*1000);</w:t>
      </w:r>
    </w:p>
    <w:p w14:paraId="0474574E" w14:textId="48A83EEA" w:rsidR="003E0930" w:rsidRPr="003E0930" w:rsidRDefault="003E0930" w:rsidP="003E0930">
      <w:pPr>
        <w:rPr>
          <w:rFonts w:ascii="仿宋" w:eastAsia="仿宋" w:hAnsi="仿宋"/>
          <w:sz w:val="24"/>
          <w:szCs w:val="24"/>
        </w:rPr>
      </w:pPr>
      <w:r w:rsidRPr="003E0930">
        <w:rPr>
          <w:rFonts w:ascii="仿宋" w:eastAsia="仿宋" w:hAnsi="仿宋"/>
          <w:sz w:val="24"/>
          <w:szCs w:val="24"/>
        </w:rPr>
        <w:t>%弹簧弹性系数为94.171067,可决系数为0.999366,误差为1.185566&gt;&gt;</w:t>
      </w:r>
    </w:p>
    <w:p w14:paraId="798273D7" w14:textId="5CE98EAE" w:rsidR="003E0930" w:rsidRDefault="003E0930" w:rsidP="003E0930">
      <w:pPr>
        <w:rPr>
          <w:rFonts w:ascii="仿宋" w:eastAsia="仿宋" w:hAnsi="仿宋"/>
          <w:sz w:val="24"/>
          <w:szCs w:val="24"/>
        </w:rPr>
      </w:pPr>
    </w:p>
    <w:p w14:paraId="0713A406" w14:textId="7FF51DCC" w:rsidR="003E0930" w:rsidRDefault="003E0930" w:rsidP="003E0930">
      <w:pPr>
        <w:rPr>
          <w:rFonts w:ascii="仿宋" w:eastAsia="仿宋" w:hAnsi="仿宋" w:hint="eastAsia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t>测量结果表述为：</w:t>
      </w:r>
    </w:p>
    <w:p w14:paraId="5CA00AF9" w14:textId="3A58D1EC" w:rsidR="003E0930" w:rsidRDefault="003E0930" w:rsidP="003E0930">
      <w:pPr>
        <w:jc w:val="center"/>
        <w:rPr>
          <w:rFonts w:ascii="仿宋" w:eastAsia="仿宋" w:hAnsi="仿宋"/>
          <w:sz w:val="24"/>
          <w:szCs w:val="24"/>
        </w:rPr>
      </w:pPr>
      <w:r w:rsidRPr="00445C47">
        <w:rPr>
          <w:position w:val="-32"/>
        </w:rPr>
        <w:object w:dxaOrig="2000" w:dyaOrig="760" w14:anchorId="1A5E9A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0.2pt;height:37.8pt" o:ole="">
            <v:imagedata r:id="rId4" o:title=""/>
          </v:shape>
          <o:OLEObject Type="Embed" ProgID="Equation.DSMT4" ShapeID="_x0000_i1027" DrawAspect="Content" ObjectID="_1669966010" r:id="rId5"/>
        </w:object>
      </w:r>
    </w:p>
    <w:p w14:paraId="458EB1AB" w14:textId="0E42D2E1" w:rsidR="003E0930" w:rsidRDefault="003E0930" w:rsidP="003E0930">
      <w:pPr>
        <w:rPr>
          <w:rFonts w:ascii="仿宋" w:eastAsia="仿宋" w:hAnsi="仿宋"/>
          <w:sz w:val="24"/>
          <w:szCs w:val="24"/>
        </w:rPr>
      </w:pPr>
    </w:p>
    <w:p w14:paraId="34A0BF7B" w14:textId="15DE9EF0" w:rsidR="003E0930" w:rsidRDefault="003E0930" w:rsidP="003E0930">
      <w:pPr>
        <w:rPr>
          <w:rFonts w:ascii="仿宋" w:eastAsia="仿宋" w:hAnsi="仿宋"/>
          <w:sz w:val="24"/>
          <w:szCs w:val="24"/>
        </w:rPr>
      </w:pPr>
    </w:p>
    <w:p w14:paraId="52DEDE0F" w14:textId="77777777" w:rsidR="003E0930" w:rsidRPr="003E0930" w:rsidRDefault="003E0930" w:rsidP="003E0930">
      <w:pPr>
        <w:rPr>
          <w:rFonts w:ascii="仿宋" w:eastAsia="仿宋" w:hAnsi="仿宋" w:hint="eastAsia"/>
          <w:sz w:val="24"/>
          <w:szCs w:val="24"/>
        </w:rPr>
      </w:pPr>
    </w:p>
    <w:p w14:paraId="4DF7A3B7" w14:textId="1B0CC477" w:rsidR="003E0930" w:rsidRDefault="003E0930" w:rsidP="003E0930">
      <w:pPr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lastRenderedPageBreak/>
        <w:t>线性拟合后得到的</w:t>
      </w:r>
      <w:r w:rsidRPr="003E0930">
        <w:rPr>
          <w:rFonts w:ascii="仿宋" w:eastAsia="仿宋" w:hAnsi="仿宋" w:hint="eastAsia"/>
          <w:sz w:val="24"/>
          <w:szCs w:val="24"/>
        </w:rPr>
        <w:t>图像：</w:t>
      </w:r>
    </w:p>
    <w:p w14:paraId="3476E808" w14:textId="338344EA" w:rsidR="003E0930" w:rsidRPr="003E0930" w:rsidRDefault="003E0930" w:rsidP="003E0930">
      <w:pPr>
        <w:rPr>
          <w:rFonts w:ascii="仿宋" w:eastAsia="仿宋" w:hAnsi="仿宋" w:hint="eastAsia"/>
          <w:sz w:val="24"/>
          <w:szCs w:val="24"/>
        </w:rPr>
      </w:pPr>
      <w:r>
        <w:rPr>
          <w:noProof/>
        </w:rPr>
        <w:drawing>
          <wp:inline distT="0" distB="0" distL="0" distR="0" wp14:anchorId="555D4B6C" wp14:editId="4EF8A29D">
            <wp:extent cx="5274310" cy="3954145"/>
            <wp:effectExtent l="0" t="0" r="254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E0930" w:rsidRPr="003E093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0386"/>
    <w:rsid w:val="003A0386"/>
    <w:rsid w:val="003E0930"/>
    <w:rsid w:val="00766E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6D2D17"/>
  <w15:chartTrackingRefBased/>
  <w15:docId w15:val="{1F314105-D14A-465D-A78A-48E6EDEA47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6</Words>
  <Characters>719</Characters>
  <Application>Microsoft Office Word</Application>
  <DocSecurity>0</DocSecurity>
  <Lines>5</Lines>
  <Paragraphs>1</Paragraphs>
  <ScaleCrop>false</ScaleCrop>
  <Company/>
  <LinksUpToDate>false</LinksUpToDate>
  <CharactersWithSpaces>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irmanYang1966</dc:creator>
  <cp:keywords/>
  <dc:description/>
  <cp:lastModifiedBy>ChairmanYang1966</cp:lastModifiedBy>
  <cp:revision>3</cp:revision>
  <cp:lastPrinted>2020-12-20T02:40:00Z</cp:lastPrinted>
  <dcterms:created xsi:type="dcterms:W3CDTF">2020-12-20T02:35:00Z</dcterms:created>
  <dcterms:modified xsi:type="dcterms:W3CDTF">2020-12-20T02:40:00Z</dcterms:modified>
</cp:coreProperties>
</file>